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265" r:id="rId2"/>
    <p:sldId id="260" r:id="rId3"/>
    <p:sldId id="258" r:id="rId4"/>
    <p:sldId id="261" r:id="rId5"/>
    <p:sldId id="262" r:id="rId6"/>
    <p:sldId id="266" r:id="rId7"/>
    <p:sldId id="268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FB6A7E-3925-4950-8DDE-3F2430629A41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F8EDB6-7104-40D3-A33F-86E898D92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624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       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EDB6-7104-40D3-A33F-86E898D92D4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96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631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656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775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997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09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084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878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37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18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19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236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5C6C8-85DF-4ED4-B341-6CBABB5808A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87F707-8DF4-48CB-BC28-119C35C21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91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5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" y="3452807"/>
            <a:ext cx="8991600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. LUYỆN TẬP</a:t>
            </a:r>
            <a:endParaRPr lang="en-US" sz="36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24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, CỦA HÌNH </a:t>
            </a:r>
            <a:r>
              <a:rPr lang="en-US" sz="24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G </a:t>
            </a:r>
            <a:endParaRPr lang="en-US" sz="24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39863" y="5624513"/>
            <a:ext cx="5580062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905000" y="1474788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ÌNH HỌC 8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78520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6400800"/>
          </a:xfrm>
        </p:spPr>
        <p:txBody>
          <a:bodyPr/>
          <a:lstStyle/>
          <a:p>
            <a:pPr marL="0" indent="0">
              <a:buNone/>
            </a:pPr>
            <a:endParaRPr lang="en-US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AI = IM</a:t>
            </a:r>
          </a:p>
          <a:p>
            <a:pPr marL="0" indent="0">
              <a:buNone/>
            </a:pPr>
            <a:endParaRPr lang="en-US" i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</a:t>
            </a:r>
            <a:endParaRPr lang="en-US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 BDC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 = ED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) và 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 = MC  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EM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∆ BDC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M // DC ⇒ DI // EM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 AEM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= DE 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DI // EM (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t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AI = IM </a:t>
            </a:r>
            <a:endParaRPr lang="en-US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695325"/>
            <a:ext cx="306705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11508" y="76200"/>
            <a:ext cx="2443874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3368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763000" cy="6705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u="sng" smtClean="0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endParaRPr lang="en-US" u="sng">
              <a:solidFill>
                <a:schemeClr val="bg2">
                  <a:lumMod val="10000"/>
                </a:schemeClr>
              </a:solidFill>
            </a:endParaRPr>
          </a:p>
          <a:p>
            <a:pPr marL="0" indent="0">
              <a:buNone/>
            </a:pPr>
            <a:r>
              <a:rPr lang="vi-VN" b="1" u="sng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5/SGK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ABCD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CD. </a:t>
            </a:r>
            <a:r>
              <a:rPr lang="en-US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, K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, BC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. Chứng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K, F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endParaRPr lang="vi-VN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solidFill>
                <a:schemeClr val="bg2">
                  <a:lumMod val="10000"/>
                </a:schemeClr>
              </a:solidFill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  </a:t>
            </a:r>
            <a:r>
              <a:rPr lang="vi-VN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ABCD(AB//CD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   EA = ED; FB = FC ; KB = KD</a:t>
            </a:r>
          </a:p>
          <a:p>
            <a:pPr marL="0" indent="0">
              <a:buNone/>
            </a:pPr>
            <a:r>
              <a:rPr lang="vi-VN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, K, F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dirty="0" smtClean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09600" y="1981200"/>
            <a:ext cx="0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" y="2438400"/>
            <a:ext cx="35052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1762125"/>
            <a:ext cx="391477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11508" y="76200"/>
            <a:ext cx="2443874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52400" y="3505200"/>
            <a:ext cx="8956964" cy="272241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∆ ABD có :EA = ED (gt)  KB = KD (gt) 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EK là đường trung bình ∆ ABD nên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//AB .Do AB // CD (ABCD là hình thang 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K // CD  (1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KF là đường trung bình ∆ BDC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F//CD  (2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: Qua K có KE và KF cùng song song CD nên E, F, K thẳng hàng.</a:t>
            </a:r>
          </a:p>
          <a:p>
            <a:pPr marL="0" indent="0">
              <a:buNone/>
            </a:pPr>
            <a:r>
              <a:rPr lang="en-US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 </a:t>
            </a:r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 </a:t>
            </a:r>
            <a:r>
              <a:rPr lang="en-US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-clít)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508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76200"/>
                <a:ext cx="8763000" cy="6553200"/>
              </a:xfrm>
            </p:spPr>
            <p:txBody>
              <a:bodyPr/>
              <a:lstStyle/>
              <a:p>
                <a:endParaRPr lang="en-US" u="sng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u="sng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u="sng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26 SGK) </a:t>
                </a:r>
                <a:r>
                  <a:rPr lang="en-US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y </a:t>
                </a:r>
                <a:r>
                  <a:rPr lang="en-US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AB//CD//EF//GH </a:t>
                </a:r>
              </a:p>
              <a:p>
                <a:pPr marL="0" indent="0">
                  <a:buNone/>
                </a:pPr>
                <a:endParaRPr lang="en-US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Giải: </a:t>
                </a:r>
                <a:endParaRPr lang="vi-VN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AB//EF (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ABFE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thang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CA = CE ; DB = DF</a:t>
                </a:r>
                <a:endParaRPr lang="vi-VN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vi-VN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CD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ABFE ⇒ x =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𝐶𝐷</m:t>
                    </m:r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𝐸𝐹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8+16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12</m:t>
                    </m:r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en-US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EF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CDHG</a:t>
                </a: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EF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𝐺𝐻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⇒ 16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12+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⇒ y = 20 cm</a:t>
                </a:r>
                <a:endParaRPr lang="en-US" dirty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76200"/>
                <a:ext cx="8763000" cy="6553200"/>
              </a:xfrm>
              <a:blipFill>
                <a:blip r:embed="rId2"/>
                <a:stretch>
                  <a:fillRect l="-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76400"/>
            <a:ext cx="35052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11508" y="76200"/>
            <a:ext cx="2443874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292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228600"/>
                <a:ext cx="8686800" cy="6477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2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7SGK</a:t>
                </a:r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200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ABCD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E,F K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AD ,BC , AC 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/ So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EK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CD, KF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AB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/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minh </a:t>
                </a:r>
                <a:r>
                  <a:rPr lang="en-US" sz="20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EF ≤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𝐴𝐵</m:t>
                        </m:r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𝐶𝐷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000" dirty="0" smtClean="0">
                  <a:solidFill>
                    <a:schemeClr val="tx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T  </a:t>
                </a:r>
                <a:r>
                  <a:rPr lang="en-US" sz="2000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0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0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ABCD ;  EA=ED; FB=FC; KA=KC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L   a/ 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EK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CD, KF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AB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      b/ 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hứng minh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EF ≤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𝐴𝐵</m:t>
                        </m:r>
                        <m: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𝐶𝐷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000" smtClean="0">
                  <a:solidFill>
                    <a:schemeClr val="tx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a/  EK 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KF 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b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/  EF ≤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228600"/>
                <a:ext cx="8686800" cy="6477000"/>
              </a:xfrm>
              <a:blipFill>
                <a:blip r:embed="rId2"/>
                <a:stretch>
                  <a:fillRect l="-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685800" y="2590800"/>
            <a:ext cx="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52400" y="3352800"/>
            <a:ext cx="541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011508" y="76200"/>
            <a:ext cx="2443874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28800"/>
            <a:ext cx="3056530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19868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52400" y="457200"/>
            <a:ext cx="8763000" cy="65532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smtClean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: </a:t>
            </a:r>
            <a:r>
              <a:rPr lang="en-US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∆ ABC .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, N, P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,AC , BC 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NP</a:t>
            </a:r>
          </a:p>
          <a:p>
            <a:pPr marL="0" indent="0">
              <a:buNone/>
            </a:pPr>
            <a:r>
              <a:rPr lang="vi-VN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 = 8cm, AC = 10cm  BC = 12 cm</a:t>
            </a:r>
          </a:p>
          <a:p>
            <a:pPr marL="0" indent="0" algn="ctr">
              <a:buNone/>
            </a:pPr>
            <a:r>
              <a:rPr lang="vi-VN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∆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BC ; MA =MB</a:t>
            </a:r>
          </a:p>
          <a:p>
            <a:pPr marL="0" indent="0">
              <a:buNone/>
            </a:pP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GT   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A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NC; PB = PC  AB = 8cm</a:t>
            </a:r>
          </a:p>
          <a:p>
            <a:pPr marL="0" indent="0">
              <a:buNone/>
            </a:pPr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AC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cm  BC = 12 cm</a:t>
            </a:r>
          </a:p>
          <a:p>
            <a:pPr marL="0" indent="0">
              <a:buNone/>
            </a:pPr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L   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∆ </a:t>
            </a:r>
            <a:r>
              <a:rPr lang="en-US" baseline="-2500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NP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?</a:t>
            </a:r>
          </a:p>
          <a:p>
            <a:pPr marL="0" indent="0">
              <a:buNone/>
            </a:pP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∆ ABC có : MA=MB ; NA = NC (Gt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⇒ MN là đường trung bình tam giác ABC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⇒ MN = ½ BC = ½ . 12 = 6 cm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∆ ABC có : NA = NC , PB = PC (Gt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⇒ NP là đường trung bình tam giác ABC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⇒ NP = ½ AB = ½ . 8 =  4 cm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∆ ABC có : MA=MB  ; PB = PC (GT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⇒ MP là đường trung bình tam giác ABC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⇒ MP = ½ AC = ½ . 10 =  5 cm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925" y="1143000"/>
            <a:ext cx="319087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685800" y="22098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2400" y="2819400"/>
            <a:ext cx="518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3011508" y="76200"/>
            <a:ext cx="2443874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510540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hu vi ∆ MNP : </a:t>
            </a:r>
          </a:p>
          <a:p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N + NP + MP = 6 + 5 + 4 = </a:t>
            </a:r>
            <a:r>
              <a:rPr lang="en-US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m)</a:t>
            </a:r>
            <a:endParaRPr lang="en-US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48200" y="3276600"/>
            <a:ext cx="0" cy="3581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856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halkboard-152414_960_72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76200"/>
            <a:ext cx="9450388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1447800" y="533400"/>
            <a:ext cx="5715000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 VN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1712655"/>
            <a:ext cx="8229600" cy="255454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, các tính chất đường TB trong tam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; trong hình thang.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àm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4,28 SGK/80; 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 đọc: Dựng hình bằng thước và compa.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 bị: Trục đối xứng.</a:t>
            </a:r>
            <a:endParaRPr lang="en-US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4394200" y="2933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33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933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12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</TotalTime>
  <Words>631</Words>
  <Application>Microsoft Office PowerPoint</Application>
  <PresentationFormat>On-screen Show (4:3)</PresentationFormat>
  <Paragraphs>93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ết Tâm</dc:creator>
  <cp:lastModifiedBy>Admin</cp:lastModifiedBy>
  <cp:revision>31</cp:revision>
  <dcterms:created xsi:type="dcterms:W3CDTF">2012-07-07T07:59:12Z</dcterms:created>
  <dcterms:modified xsi:type="dcterms:W3CDTF">2021-09-30T13:38:09Z</dcterms:modified>
</cp:coreProperties>
</file>